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67E090" w14:textId="77777777" w:rsidR="00EE4F9B" w:rsidRPr="003A5797" w:rsidRDefault="00EE4F9B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111EC5B0" w14:textId="77777777" w:rsidR="00EE4F9B" w:rsidRPr="003A5797" w:rsidRDefault="00EE4F9B">
      <w:pPr>
        <w:rPr>
          <w:rFonts w:ascii="Arial" w:hAnsi="Arial" w:cs="Arial"/>
        </w:rPr>
      </w:pPr>
    </w:p>
    <w:p w14:paraId="6492AE74" w14:textId="3580A7CD" w:rsidR="00EE4F9B" w:rsidRPr="003A5797" w:rsidRDefault="00EE4F9B" w:rsidP="00A67F77">
      <w:pPr>
        <w:pStyle w:val="Heading1"/>
        <w:rPr>
          <w:rFonts w:cs="Arial"/>
        </w:rPr>
      </w:pPr>
      <w:r w:rsidRPr="003A5797">
        <w:rPr>
          <w:rFonts w:cs="Arial"/>
        </w:rPr>
        <w:t>WS</w:t>
      </w:r>
      <w:r w:rsidR="00863E6D">
        <w:rPr>
          <w:rFonts w:cs="Arial"/>
        </w:rPr>
        <w:t xml:space="preserve"> </w:t>
      </w:r>
      <w:r w:rsidR="00232748">
        <w:rPr>
          <w:rFonts w:cs="Arial"/>
        </w:rPr>
        <w:t>1</w:t>
      </w:r>
      <w:r w:rsidR="00603EC7">
        <w:rPr>
          <w:rFonts w:cs="Arial"/>
        </w:rPr>
        <w:t>1</w:t>
      </w:r>
      <w:r w:rsidR="00B15A3B">
        <w:rPr>
          <w:rFonts w:cs="Arial"/>
        </w:rPr>
        <w:t>-3</w:t>
      </w:r>
    </w:p>
    <w:p w14:paraId="570CA802" w14:textId="6EE07FD3" w:rsidR="00232748" w:rsidRPr="00743984" w:rsidRDefault="00B15A3B" w:rsidP="00743984">
      <w:pPr>
        <w:pStyle w:val="Heading1"/>
        <w:rPr>
          <w:rFonts w:cs="Arial"/>
        </w:rPr>
      </w:pPr>
      <w:r>
        <w:rPr>
          <w:rFonts w:cs="Arial"/>
        </w:rPr>
        <w:t>Solving Radical Equations</w:t>
      </w:r>
    </w:p>
    <w:p w14:paraId="65505D00" w14:textId="77777777" w:rsidR="00232748" w:rsidRDefault="00232748" w:rsidP="00232748">
      <w:pPr>
        <w:pStyle w:val="ListParagraph"/>
        <w:rPr>
          <w:rFonts w:ascii="Arial" w:hAnsi="Arial" w:cs="Arial"/>
        </w:rPr>
      </w:pPr>
    </w:p>
    <w:p w14:paraId="5F53AC15" w14:textId="03520DC8" w:rsidR="00232748" w:rsidRDefault="00232748" w:rsidP="00232748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404375">
        <w:rPr>
          <w:rFonts w:ascii="Arial" w:hAnsi="Arial" w:cs="Arial"/>
        </w:rPr>
        <w:t>What is a</w:t>
      </w:r>
      <w:r w:rsidR="001E636A">
        <w:rPr>
          <w:rFonts w:ascii="Arial" w:hAnsi="Arial" w:cs="Arial"/>
        </w:rPr>
        <w:t>n extraneous solution</w:t>
      </w:r>
      <w:r w:rsidR="00404375">
        <w:rPr>
          <w:rFonts w:ascii="Arial" w:hAnsi="Arial" w:cs="Arial"/>
        </w:rPr>
        <w:t>?</w:t>
      </w:r>
    </w:p>
    <w:p w14:paraId="25ECB5E6" w14:textId="1D0BCC56" w:rsidR="00232748" w:rsidRDefault="00232748" w:rsidP="00232748">
      <w:pPr>
        <w:rPr>
          <w:rFonts w:ascii="Arial" w:hAnsi="Arial" w:cs="Arial"/>
        </w:rPr>
      </w:pPr>
    </w:p>
    <w:p w14:paraId="0C771B5C" w14:textId="77777777" w:rsidR="00232748" w:rsidRDefault="00232748" w:rsidP="00232748">
      <w:pPr>
        <w:rPr>
          <w:rFonts w:ascii="Arial" w:hAnsi="Arial" w:cs="Arial"/>
          <w:b/>
        </w:rPr>
      </w:pPr>
    </w:p>
    <w:p w14:paraId="27ACB6FF" w14:textId="77777777" w:rsidR="00743984" w:rsidRDefault="00743984" w:rsidP="00232748">
      <w:pPr>
        <w:rPr>
          <w:rFonts w:ascii="Arial" w:hAnsi="Arial" w:cs="Arial"/>
          <w:b/>
        </w:rPr>
      </w:pPr>
    </w:p>
    <w:p w14:paraId="4834EC9C" w14:textId="65DF401F" w:rsidR="00232748" w:rsidRDefault="00743984" w:rsidP="00232748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Solve the fowling radical </w:t>
      </w:r>
      <w:proofErr w:type="gramStart"/>
      <w:r>
        <w:rPr>
          <w:rFonts w:ascii="Arial" w:hAnsi="Arial" w:cs="Arial"/>
          <w:b/>
        </w:rPr>
        <w:t>equations,</w:t>
      </w:r>
      <w:proofErr w:type="gramEnd"/>
      <w:r>
        <w:rPr>
          <w:rFonts w:ascii="Arial" w:hAnsi="Arial" w:cs="Arial"/>
          <w:b/>
        </w:rPr>
        <w:t xml:space="preserve"> remember to check for extraneous solutions</w:t>
      </w:r>
      <w:r w:rsidR="00232748">
        <w:rPr>
          <w:rFonts w:ascii="Arial" w:hAnsi="Arial" w:cs="Arial"/>
          <w:b/>
        </w:rPr>
        <w:t>.</w:t>
      </w:r>
    </w:p>
    <w:p w14:paraId="26677751" w14:textId="77777777" w:rsidR="00232748" w:rsidRDefault="00232748" w:rsidP="00232748">
      <w:pPr>
        <w:rPr>
          <w:rFonts w:ascii="Arial" w:hAnsi="Arial" w:cs="Arial"/>
          <w:b/>
        </w:rPr>
      </w:pPr>
    </w:p>
    <w:p w14:paraId="6A5926E1" w14:textId="6096C8A3" w:rsidR="00232748" w:rsidRDefault="00743984" w:rsidP="00232748">
      <w:pPr>
        <w:pStyle w:val="ListParagraph"/>
        <w:numPr>
          <w:ilvl w:val="0"/>
          <w:numId w:val="8"/>
        </w:numPr>
        <w:rPr>
          <w:rFonts w:ascii="Arial" w:hAnsi="Arial" w:cs="Arial"/>
        </w:rPr>
      </w:pPr>
      <w:r w:rsidRPr="00BE2392">
        <w:rPr>
          <w:rFonts w:ascii="Arial" w:hAnsi="Arial" w:cs="Arial"/>
          <w:position w:val="-8"/>
        </w:rPr>
        <w:object w:dxaOrig="1200" w:dyaOrig="400" w14:anchorId="0CA6DD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60pt;height:20pt" o:ole="">
            <v:imagedata r:id="rId6" o:title=""/>
          </v:shape>
          <o:OLEObject Type="Embed" ProgID="Equation.DSMT4" ShapeID="_x0000_i1063" DrawAspect="Content" ObjectID="_1267517079" r:id="rId7"/>
        </w:object>
      </w:r>
      <w:r w:rsidR="00404375">
        <w:rPr>
          <w:rFonts w:ascii="Arial" w:hAnsi="Arial" w:cs="Arial"/>
        </w:rPr>
        <w:tab/>
      </w:r>
      <w:r w:rsidR="00404375">
        <w:rPr>
          <w:rFonts w:ascii="Arial" w:hAnsi="Arial" w:cs="Arial"/>
        </w:rPr>
        <w:tab/>
      </w:r>
      <w:r w:rsidR="00404375">
        <w:rPr>
          <w:rFonts w:ascii="Arial" w:hAnsi="Arial" w:cs="Arial"/>
        </w:rPr>
        <w:tab/>
      </w:r>
      <w:r w:rsidR="00404375">
        <w:rPr>
          <w:rFonts w:ascii="Arial" w:hAnsi="Arial" w:cs="Arial"/>
        </w:rPr>
        <w:tab/>
      </w:r>
      <w:r w:rsidR="00404375">
        <w:rPr>
          <w:rFonts w:ascii="Arial" w:hAnsi="Arial" w:cs="Arial"/>
        </w:rPr>
        <w:tab/>
      </w:r>
      <w:r w:rsidR="00404375">
        <w:rPr>
          <w:rFonts w:ascii="Arial" w:hAnsi="Arial" w:cs="Arial"/>
        </w:rPr>
        <w:tab/>
      </w:r>
      <w:r>
        <w:rPr>
          <w:rFonts w:ascii="Arial" w:hAnsi="Arial" w:cs="Arial"/>
        </w:rPr>
        <w:t>3</w:t>
      </w:r>
      <w:r w:rsidR="00BE2392">
        <w:rPr>
          <w:rFonts w:ascii="Arial" w:hAnsi="Arial" w:cs="Arial"/>
        </w:rPr>
        <w:t xml:space="preserve">. </w:t>
      </w:r>
      <w:r w:rsidRPr="00BE2392">
        <w:rPr>
          <w:rFonts w:ascii="Arial" w:hAnsi="Arial" w:cs="Arial"/>
          <w:position w:val="-8"/>
        </w:rPr>
        <w:object w:dxaOrig="1240" w:dyaOrig="400" w14:anchorId="2791C051">
          <v:shape id="_x0000_i1066" type="#_x0000_t75" style="width:62pt;height:20pt" o:ole="">
            <v:imagedata r:id="rId8" o:title=""/>
          </v:shape>
          <o:OLEObject Type="Embed" ProgID="Equation.DSMT4" ShapeID="_x0000_i1066" DrawAspect="Content" ObjectID="_1267517080" r:id="rId9"/>
        </w:object>
      </w:r>
    </w:p>
    <w:p w14:paraId="2E7169C7" w14:textId="5BD06A21" w:rsidR="00232748" w:rsidRDefault="00232748" w:rsidP="00232748">
      <w:pPr>
        <w:ind w:left="360"/>
        <w:rPr>
          <w:rFonts w:ascii="Arial" w:hAnsi="Arial" w:cs="Arial"/>
        </w:rPr>
      </w:pPr>
    </w:p>
    <w:p w14:paraId="50615EDB" w14:textId="77777777" w:rsidR="00232748" w:rsidRDefault="00232748" w:rsidP="00232748">
      <w:pPr>
        <w:ind w:left="360"/>
        <w:rPr>
          <w:rFonts w:ascii="Arial" w:hAnsi="Arial" w:cs="Arial"/>
        </w:rPr>
      </w:pPr>
    </w:p>
    <w:p w14:paraId="68368FAF" w14:textId="77777777" w:rsidR="00A25DB5" w:rsidRDefault="00A25DB5" w:rsidP="00232748">
      <w:pPr>
        <w:ind w:left="360"/>
        <w:rPr>
          <w:rFonts w:ascii="Arial" w:hAnsi="Arial" w:cs="Arial"/>
        </w:rPr>
      </w:pPr>
    </w:p>
    <w:p w14:paraId="146F554E" w14:textId="77777777" w:rsidR="00A25DB5" w:rsidRDefault="00A25DB5" w:rsidP="00BE2392">
      <w:pPr>
        <w:rPr>
          <w:rFonts w:ascii="Arial" w:hAnsi="Arial" w:cs="Arial"/>
        </w:rPr>
      </w:pPr>
    </w:p>
    <w:p w14:paraId="13437FD9" w14:textId="77777777" w:rsidR="00743984" w:rsidRDefault="00743984" w:rsidP="00BE2392">
      <w:pPr>
        <w:rPr>
          <w:rFonts w:ascii="Arial" w:hAnsi="Arial" w:cs="Arial"/>
        </w:rPr>
      </w:pPr>
    </w:p>
    <w:p w14:paraId="4E2ACEF0" w14:textId="77777777" w:rsidR="00743984" w:rsidRDefault="00743984" w:rsidP="00BE2392">
      <w:pPr>
        <w:rPr>
          <w:rFonts w:ascii="Arial" w:hAnsi="Arial" w:cs="Arial"/>
        </w:rPr>
      </w:pPr>
      <w:bookmarkStart w:id="0" w:name="_GoBack"/>
      <w:bookmarkEnd w:id="0"/>
    </w:p>
    <w:p w14:paraId="1EEC29ED" w14:textId="77777777" w:rsidR="00743984" w:rsidRDefault="00743984" w:rsidP="00BE2392">
      <w:pPr>
        <w:rPr>
          <w:rFonts w:ascii="Arial" w:hAnsi="Arial" w:cs="Arial"/>
        </w:rPr>
      </w:pPr>
    </w:p>
    <w:p w14:paraId="1F8C741D" w14:textId="77777777" w:rsidR="00743984" w:rsidRDefault="00743984" w:rsidP="00BE2392">
      <w:pPr>
        <w:rPr>
          <w:rFonts w:ascii="Arial" w:hAnsi="Arial" w:cs="Arial"/>
        </w:rPr>
      </w:pPr>
    </w:p>
    <w:p w14:paraId="25BAC9FA" w14:textId="77777777" w:rsidR="00BE2392" w:rsidRDefault="00BE2392" w:rsidP="00BE2392">
      <w:pPr>
        <w:rPr>
          <w:rFonts w:ascii="Arial" w:hAnsi="Arial" w:cs="Arial"/>
        </w:rPr>
      </w:pPr>
    </w:p>
    <w:p w14:paraId="0E28602A" w14:textId="77777777" w:rsidR="00A25DB5" w:rsidRDefault="00A25DB5" w:rsidP="00232748">
      <w:pPr>
        <w:ind w:left="360"/>
        <w:rPr>
          <w:rFonts w:ascii="Arial" w:hAnsi="Arial" w:cs="Arial"/>
        </w:rPr>
      </w:pPr>
    </w:p>
    <w:p w14:paraId="5BC4E508" w14:textId="099B1E75" w:rsidR="00232748" w:rsidRDefault="00743984" w:rsidP="00232748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4.</w:t>
      </w:r>
      <w:r w:rsidR="00BE2392">
        <w:rPr>
          <w:rFonts w:ascii="Arial" w:hAnsi="Arial" w:cs="Arial"/>
        </w:rPr>
        <w:tab/>
      </w:r>
      <w:r w:rsidRPr="00743984">
        <w:rPr>
          <w:rFonts w:ascii="Arial" w:hAnsi="Arial" w:cs="Arial"/>
          <w:position w:val="-8"/>
        </w:rPr>
        <w:object w:dxaOrig="1800" w:dyaOrig="400" w14:anchorId="01CAF89C">
          <v:shape id="_x0000_i1073" type="#_x0000_t75" style="width:90pt;height:20pt" o:ole="">
            <v:imagedata r:id="rId10" o:title=""/>
          </v:shape>
          <o:OLEObject Type="Embed" ProgID="Equation.DSMT4" ShapeID="_x0000_i1073" DrawAspect="Content" ObjectID="_1267517081" r:id="rId11"/>
        </w:object>
      </w:r>
      <w:r w:rsidR="00BE2392">
        <w:rPr>
          <w:rFonts w:ascii="Arial" w:hAnsi="Arial" w:cs="Arial"/>
        </w:rPr>
        <w:tab/>
      </w:r>
      <w:r w:rsidR="00BE2392">
        <w:rPr>
          <w:rFonts w:ascii="Arial" w:hAnsi="Arial" w:cs="Arial"/>
        </w:rPr>
        <w:tab/>
      </w:r>
      <w:r w:rsidR="00BE2392">
        <w:rPr>
          <w:rFonts w:ascii="Arial" w:hAnsi="Arial" w:cs="Arial"/>
        </w:rPr>
        <w:tab/>
      </w:r>
      <w:r w:rsidR="00A25DB5">
        <w:rPr>
          <w:rFonts w:ascii="Arial" w:hAnsi="Arial" w:cs="Arial"/>
        </w:rPr>
        <w:tab/>
      </w:r>
      <w:r>
        <w:rPr>
          <w:rFonts w:ascii="Arial" w:hAnsi="Arial" w:cs="Arial"/>
        </w:rPr>
        <w:tab/>
        <w:t>5</w:t>
      </w:r>
      <w:r w:rsidR="00232748">
        <w:rPr>
          <w:rFonts w:ascii="Arial" w:hAnsi="Arial" w:cs="Arial"/>
        </w:rPr>
        <w:t xml:space="preserve">. </w:t>
      </w:r>
      <w:r w:rsidR="00232748" w:rsidRPr="00A25DB5">
        <w:rPr>
          <w:rFonts w:ascii="Arial" w:hAnsi="Arial" w:cs="Arial"/>
          <w:sz w:val="28"/>
          <w:szCs w:val="28"/>
        </w:rPr>
        <w:t xml:space="preserve">  </w:t>
      </w:r>
      <w:r w:rsidRPr="00BE2392">
        <w:rPr>
          <w:rFonts w:ascii="Arial" w:hAnsi="Arial" w:cs="Arial"/>
          <w:position w:val="-8"/>
          <w:sz w:val="28"/>
          <w:szCs w:val="28"/>
        </w:rPr>
        <w:object w:dxaOrig="2020" w:dyaOrig="400" w14:anchorId="05BB99AC">
          <v:shape id="_x0000_i1080" type="#_x0000_t75" style="width:101pt;height:20pt" o:ole="">
            <v:imagedata r:id="rId12" o:title=""/>
          </v:shape>
          <o:OLEObject Type="Embed" ProgID="Equation.DSMT4" ShapeID="_x0000_i1080" DrawAspect="Content" ObjectID="_1267517082" r:id="rId13"/>
        </w:object>
      </w:r>
    </w:p>
    <w:p w14:paraId="4280C782" w14:textId="77777777" w:rsidR="00232748" w:rsidRDefault="00232748" w:rsidP="00232748">
      <w:pPr>
        <w:ind w:left="360"/>
        <w:rPr>
          <w:rFonts w:ascii="Arial" w:hAnsi="Arial" w:cs="Arial"/>
        </w:rPr>
      </w:pPr>
    </w:p>
    <w:p w14:paraId="5346B107" w14:textId="4E1B153E" w:rsidR="00A25DB5" w:rsidRDefault="00743984" w:rsidP="00743984">
      <w:pPr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  <w:sz w:val="28"/>
              <w:szCs w:val="28"/>
            </w:rPr>
            <w:tab/>
          </m:r>
        </m:oMath>
      </m:oMathPara>
    </w:p>
    <w:p w14:paraId="09E34840" w14:textId="77777777" w:rsidR="00BE2392" w:rsidRDefault="00BE2392" w:rsidP="00232748">
      <w:pPr>
        <w:ind w:left="360"/>
        <w:rPr>
          <w:rFonts w:ascii="Arial" w:hAnsi="Arial" w:cs="Arial"/>
        </w:rPr>
      </w:pPr>
    </w:p>
    <w:p w14:paraId="65111E25" w14:textId="77777777" w:rsidR="00743984" w:rsidRDefault="00743984" w:rsidP="00232748">
      <w:pPr>
        <w:ind w:left="360"/>
        <w:rPr>
          <w:rFonts w:ascii="Arial" w:hAnsi="Arial" w:cs="Arial"/>
        </w:rPr>
      </w:pPr>
    </w:p>
    <w:p w14:paraId="5CBE625B" w14:textId="77777777" w:rsidR="00743984" w:rsidRDefault="00743984" w:rsidP="00232748">
      <w:pPr>
        <w:ind w:left="360"/>
        <w:rPr>
          <w:rFonts w:ascii="Arial" w:hAnsi="Arial" w:cs="Arial"/>
        </w:rPr>
      </w:pPr>
    </w:p>
    <w:p w14:paraId="1B84BBF1" w14:textId="77777777" w:rsidR="00743984" w:rsidRDefault="00743984" w:rsidP="00232748">
      <w:pPr>
        <w:ind w:left="360"/>
        <w:rPr>
          <w:rFonts w:ascii="Arial" w:hAnsi="Arial" w:cs="Arial"/>
        </w:rPr>
      </w:pPr>
    </w:p>
    <w:p w14:paraId="0ED03300" w14:textId="77777777" w:rsidR="00743984" w:rsidRDefault="00743984" w:rsidP="00232748">
      <w:pPr>
        <w:ind w:left="360"/>
        <w:rPr>
          <w:rFonts w:ascii="Arial" w:hAnsi="Arial" w:cs="Arial"/>
        </w:rPr>
      </w:pPr>
    </w:p>
    <w:p w14:paraId="644136BA" w14:textId="77777777" w:rsidR="00743984" w:rsidRDefault="00743984" w:rsidP="00232748">
      <w:pPr>
        <w:ind w:left="360"/>
        <w:rPr>
          <w:rFonts w:ascii="Arial" w:hAnsi="Arial" w:cs="Arial"/>
        </w:rPr>
      </w:pPr>
    </w:p>
    <w:p w14:paraId="34DD7276" w14:textId="77777777" w:rsidR="00743984" w:rsidRDefault="00743984" w:rsidP="00232748">
      <w:pPr>
        <w:ind w:left="360"/>
        <w:rPr>
          <w:rFonts w:ascii="Arial" w:hAnsi="Arial" w:cs="Arial"/>
        </w:rPr>
      </w:pPr>
    </w:p>
    <w:p w14:paraId="2E7CDA22" w14:textId="77777777" w:rsidR="00743984" w:rsidRDefault="00743984" w:rsidP="00232748">
      <w:pPr>
        <w:ind w:left="360"/>
        <w:rPr>
          <w:rFonts w:ascii="Arial" w:hAnsi="Arial" w:cs="Arial"/>
        </w:rPr>
      </w:pPr>
    </w:p>
    <w:p w14:paraId="7D3FCDF0" w14:textId="77777777" w:rsidR="00232748" w:rsidRDefault="00232748" w:rsidP="00232748">
      <w:pPr>
        <w:ind w:left="360"/>
        <w:rPr>
          <w:rFonts w:ascii="Arial" w:hAnsi="Arial" w:cs="Arial"/>
        </w:rPr>
      </w:pPr>
    </w:p>
    <w:p w14:paraId="32EA8CDB" w14:textId="6225531E" w:rsidR="00BE2392" w:rsidRPr="00BE2392" w:rsidRDefault="00743984" w:rsidP="00BE2392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="00BE2392">
        <w:rPr>
          <w:rFonts w:ascii="Arial" w:hAnsi="Arial" w:cs="Arial"/>
        </w:rPr>
        <w:t xml:space="preserve">. </w:t>
      </w:r>
      <w:r w:rsidRPr="00BE2392">
        <w:rPr>
          <w:position w:val="-8"/>
        </w:rPr>
        <w:object w:dxaOrig="1620" w:dyaOrig="400" w14:anchorId="0679936C">
          <v:shape id="_x0000_i1084" type="#_x0000_t75" style="width:81pt;height:20pt" o:ole="">
            <v:imagedata r:id="rId14" o:title=""/>
          </v:shape>
          <o:OLEObject Type="Embed" ProgID="Equation.3" ShapeID="_x0000_i1084" DrawAspect="Content" ObjectID="_1267517083" r:id="rId15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7</w:t>
      </w:r>
      <w:r w:rsidR="00BE2392" w:rsidRPr="00BE2392">
        <w:rPr>
          <w:rFonts w:ascii="Arial" w:hAnsi="Arial" w:cs="Arial"/>
        </w:rPr>
        <w:t xml:space="preserve">. </w:t>
      </w:r>
      <w:r w:rsidRPr="00743984">
        <w:rPr>
          <w:position w:val="-8"/>
        </w:rPr>
        <w:object w:dxaOrig="1560" w:dyaOrig="400" w14:anchorId="01193FD3">
          <v:shape id="_x0000_i1087" type="#_x0000_t75" style="width:78pt;height:20pt" o:ole="">
            <v:imagedata r:id="rId16" o:title=""/>
          </v:shape>
          <o:OLEObject Type="Embed" ProgID="Equation.3" ShapeID="_x0000_i1087" DrawAspect="Content" ObjectID="_1267517084" r:id="rId17"/>
        </w:object>
      </w:r>
    </w:p>
    <w:p w14:paraId="6B2A75CA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56F5A41E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42E79926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2B102727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5530681D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38A0C33E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0A6EEE67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3D170ED5" w14:textId="77777777" w:rsidR="00BE2392" w:rsidRDefault="00BE2392" w:rsidP="00BE2392">
      <w:pPr>
        <w:ind w:left="360"/>
        <w:rPr>
          <w:rFonts w:ascii="Arial" w:hAnsi="Arial" w:cs="Arial"/>
        </w:rPr>
      </w:pPr>
    </w:p>
    <w:p w14:paraId="0BF51B99" w14:textId="06C905D9" w:rsidR="00BE2392" w:rsidRDefault="00BE2392" w:rsidP="00BE2392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6A644A41" w14:textId="1991B92C" w:rsidR="00A25DB5" w:rsidRPr="00232748" w:rsidRDefault="00A25DB5" w:rsidP="00BE2392">
      <w:pPr>
        <w:ind w:left="360"/>
        <w:rPr>
          <w:rFonts w:ascii="Arial" w:hAnsi="Arial" w:cs="Arial"/>
        </w:rPr>
      </w:pPr>
    </w:p>
    <w:sectPr w:rsidR="00A25DB5" w:rsidRPr="00232748" w:rsidSect="00681825">
      <w:type w:val="continuous"/>
      <w:pgSz w:w="12240" w:h="15840" w:code="1"/>
      <w:pgMar w:top="864" w:right="864" w:bottom="864" w:left="86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33392"/>
    <w:multiLevelType w:val="hybridMultilevel"/>
    <w:tmpl w:val="B3D0B5FA"/>
    <w:lvl w:ilvl="0" w:tplc="3C0C1F5E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D477C3E"/>
    <w:multiLevelType w:val="multilevel"/>
    <w:tmpl w:val="6E6468C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FC41CF"/>
    <w:multiLevelType w:val="hybridMultilevel"/>
    <w:tmpl w:val="8D2446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0F521B"/>
    <w:multiLevelType w:val="hybridMultilevel"/>
    <w:tmpl w:val="F87AFF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2E67D7"/>
    <w:multiLevelType w:val="singleLevel"/>
    <w:tmpl w:val="021C34C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5">
    <w:nsid w:val="40B36076"/>
    <w:multiLevelType w:val="singleLevel"/>
    <w:tmpl w:val="B616EDF4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64DD4C79"/>
    <w:multiLevelType w:val="singleLevel"/>
    <w:tmpl w:val="1C0AF242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7">
    <w:nsid w:val="70B1760E"/>
    <w:multiLevelType w:val="singleLevel"/>
    <w:tmpl w:val="B2364B9A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8">
    <w:nsid w:val="763A6200"/>
    <w:multiLevelType w:val="hybridMultilevel"/>
    <w:tmpl w:val="A6E6550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C32485"/>
    <w:multiLevelType w:val="hybridMultilevel"/>
    <w:tmpl w:val="6E6468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5"/>
  </w:num>
  <w:num w:numId="4">
    <w:abstractNumId w:val="4"/>
  </w:num>
  <w:num w:numId="5">
    <w:abstractNumId w:val="0"/>
  </w:num>
  <w:num w:numId="6">
    <w:abstractNumId w:val="3"/>
  </w:num>
  <w:num w:numId="7">
    <w:abstractNumId w:val="2"/>
  </w:num>
  <w:num w:numId="8">
    <w:abstractNumId w:val="9"/>
  </w:num>
  <w:num w:numId="9">
    <w:abstractNumId w:val="8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604"/>
    <w:rsid w:val="00024604"/>
    <w:rsid w:val="000615A1"/>
    <w:rsid w:val="000B1D85"/>
    <w:rsid w:val="000C0531"/>
    <w:rsid w:val="000E3189"/>
    <w:rsid w:val="0013228F"/>
    <w:rsid w:val="0017317D"/>
    <w:rsid w:val="001E636A"/>
    <w:rsid w:val="00232748"/>
    <w:rsid w:val="002B6FC7"/>
    <w:rsid w:val="003A5797"/>
    <w:rsid w:val="003D6324"/>
    <w:rsid w:val="00404375"/>
    <w:rsid w:val="004F08FB"/>
    <w:rsid w:val="0053273E"/>
    <w:rsid w:val="00603EC7"/>
    <w:rsid w:val="00681825"/>
    <w:rsid w:val="00743984"/>
    <w:rsid w:val="007C484A"/>
    <w:rsid w:val="00863E6D"/>
    <w:rsid w:val="00885CC9"/>
    <w:rsid w:val="00905299"/>
    <w:rsid w:val="009155C4"/>
    <w:rsid w:val="00972F7C"/>
    <w:rsid w:val="00990024"/>
    <w:rsid w:val="00A25DB5"/>
    <w:rsid w:val="00A67F77"/>
    <w:rsid w:val="00B15A3B"/>
    <w:rsid w:val="00B94416"/>
    <w:rsid w:val="00BB5610"/>
    <w:rsid w:val="00BE2392"/>
    <w:rsid w:val="00C02FC3"/>
    <w:rsid w:val="00C03DB4"/>
    <w:rsid w:val="00C802F1"/>
    <w:rsid w:val="00CC49DA"/>
    <w:rsid w:val="00D21096"/>
    <w:rsid w:val="00DB5F95"/>
    <w:rsid w:val="00DD1D57"/>
    <w:rsid w:val="00E07038"/>
    <w:rsid w:val="00EB2758"/>
    <w:rsid w:val="00EB7407"/>
    <w:rsid w:val="00EE4F9B"/>
    <w:rsid w:val="00F86B89"/>
    <w:rsid w:val="00FA3D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F5032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5</Words>
  <Characters>377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 Date: _______________</vt:lpstr>
    </vt:vector>
  </TitlesOfParts>
  <Company>cfisd</Company>
  <LinksUpToDate>false</LinksUpToDate>
  <CharactersWithSpaces>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 Date: _______________</dc:title>
  <dc:creator>cfisd</dc:creator>
  <cp:lastModifiedBy>ASD Teacher</cp:lastModifiedBy>
  <cp:revision>2</cp:revision>
  <cp:lastPrinted>2012-03-19T17:11:00Z</cp:lastPrinted>
  <dcterms:created xsi:type="dcterms:W3CDTF">2012-03-19T17:17:00Z</dcterms:created>
  <dcterms:modified xsi:type="dcterms:W3CDTF">2012-03-19T1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